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8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4"/>
  </p:notesMasterIdLst>
  <p:handoutMasterIdLst>
    <p:handoutMasterId r:id="rId55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  <p:sldId id="846" r:id="rId36"/>
    <p:sldId id="852" r:id="rId37"/>
    <p:sldId id="847" r:id="rId38"/>
    <p:sldId id="848" r:id="rId39"/>
    <p:sldId id="849" r:id="rId40"/>
    <p:sldId id="835" r:id="rId41"/>
    <p:sldId id="828" r:id="rId42"/>
    <p:sldId id="896" r:id="rId43"/>
    <p:sldId id="882" r:id="rId44"/>
    <p:sldId id="829" r:id="rId45"/>
    <p:sldId id="866" r:id="rId46"/>
    <p:sldId id="861" r:id="rId47"/>
    <p:sldId id="868" r:id="rId48"/>
    <p:sldId id="862" r:id="rId49"/>
    <p:sldId id="863" r:id="rId50"/>
    <p:sldId id="865" r:id="rId51"/>
    <p:sldId id="824" r:id="rId52"/>
    <p:sldId id="893" r:id="rId53"/>
  </p:sldIdLst>
  <p:sldSz cx="9144000" cy="6858000" type="screen4x3"/>
  <p:notesSz cx="9601200" cy="7315200"/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4" d="100"/>
          <a:sy n="164" d="100"/>
        </p:scale>
        <p:origin x="-13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7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9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5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|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a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22888"/>
              </p:ext>
            </p:extLst>
          </p:nvPr>
        </p:nvGraphicFramePr>
        <p:xfrm>
          <a:off x="2406650" y="3468688"/>
          <a:ext cx="120015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468688"/>
                        <a:ext cx="120015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12900" cy="2767013"/>
            <a:chOff x="4940300" y="3400425"/>
            <a:chExt cx="1612900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23927"/>
                </p:ext>
              </p:extLst>
            </p:nvPr>
          </p:nvGraphicFramePr>
          <p:xfrm>
            <a:off x="5487988" y="3400425"/>
            <a:ext cx="1065212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988" y="3400425"/>
                          <a:ext cx="1065212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5149"/>
              </p:ext>
            </p:extLst>
          </p:nvPr>
        </p:nvGraphicFramePr>
        <p:xfrm>
          <a:off x="3930650" y="3394075"/>
          <a:ext cx="120015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8" imgW="152400" imgH="482600" progId="Equation.3">
                  <p:embed/>
                </p:oleObj>
              </mc:Choice>
              <mc:Fallback>
                <p:oleObj name="Equation" r:id="rId8" imgW="1524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94075"/>
                        <a:ext cx="1200150" cy="285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800" i="1" dirty="0" err="1" smtClean="0"/>
              <a:t>pf</a:t>
            </a:r>
            <a:r>
              <a:rPr lang="en-US" sz="4800" dirty="0" smtClean="0"/>
              <a:t>: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</a:t>
            </a:r>
            <a:r>
              <a:rPr lang="en-US" sz="4800" dirty="0" smtClean="0">
                <a:solidFill>
                  <a:srgbClr val="0000CC"/>
                </a:solidFill>
              </a:rPr>
              <a:t>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</a:t>
            </a:r>
            <a:r>
              <a:rPr lang="en-US" sz="6000" dirty="0" smtClean="0">
                <a:solidFill>
                  <a:srgbClr val="0000CC"/>
                </a:solidFill>
              </a:rPr>
              <a:t>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6400800" y="5036403"/>
            <a:ext cx="808034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CB10A8"/>
                </a:solidFill>
              </a:rPr>
              <a:t>so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02695"/>
              </p:ext>
            </p:extLst>
          </p:nvPr>
        </p:nvGraphicFramePr>
        <p:xfrm>
          <a:off x="7302151" y="2819400"/>
          <a:ext cx="130844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39700" imgH="482600" progId="Equation.3">
                  <p:embed/>
                </p:oleObj>
              </mc:Choice>
              <mc:Fallback>
                <p:oleObj name="Equation" r:id="rId6" imgW="139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51" y="2819400"/>
                        <a:ext cx="1308449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  <a:endParaRPr lang="en-US" sz="6000" dirty="0" smtClean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47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9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5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blem 0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5400"/>
            <a:ext cx="8610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Use the </a:t>
            </a:r>
            <a:r>
              <a:rPr lang="en-US" sz="6000" dirty="0" err="1" smtClean="0"/>
              <a:t>Pulverizer</a:t>
            </a:r>
            <a:r>
              <a:rPr lang="en-US" sz="6000" dirty="0" smtClean="0"/>
              <a:t> to express GCD(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  <a:r>
              <a:rPr lang="en-US" sz="6000" smtClean="0"/>
              <a:t>) as a </a:t>
            </a:r>
            <a:r>
              <a:rPr lang="en-US" sz="6000" dirty="0" smtClean="0"/>
              <a:t>linear combination of 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2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83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52</TotalTime>
  <Words>2877</Words>
  <Application>Microsoft Macintosh PowerPoint</Application>
  <PresentationFormat>On-screen Show (4:3)</PresentationFormat>
  <Paragraphs>433</Paragraphs>
  <Slides>52</Slides>
  <Notes>45</Notes>
  <HiddenSlides>2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6.042 Lecture Template</vt:lpstr>
      <vt:lpstr>Equation</vt:lpstr>
      <vt:lpstr>MathType 6.0 Equation</vt:lpstr>
      <vt:lpstr>Microsoft 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  <vt:lpstr>Generalized Die Hard</vt:lpstr>
      <vt:lpstr>Generalized Die Hard</vt:lpstr>
      <vt:lpstr>Generalized Die Hard</vt:lpstr>
      <vt:lpstr>Generalized Die Hard</vt:lpstr>
      <vt:lpstr>Generalized Die Hard</vt:lpstr>
      <vt:lpstr>PowerPoint Presentation</vt:lpstr>
      <vt:lpstr>Prime Divisibility</vt:lpstr>
      <vt:lpstr>Prime Divisibility</vt:lpstr>
      <vt:lpstr>Prime Divisibility</vt:lpstr>
      <vt:lpstr>Prime Divisibility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Team Problems</vt:lpstr>
      <vt:lpstr>Problem 0.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34</cp:revision>
  <cp:lastPrinted>2012-03-04T16:44:15Z</cp:lastPrinted>
  <dcterms:created xsi:type="dcterms:W3CDTF">2011-03-02T16:56:28Z</dcterms:created>
  <dcterms:modified xsi:type="dcterms:W3CDTF">2012-03-04T16:51:14Z</dcterms:modified>
</cp:coreProperties>
</file>